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555DA7E9" w:rsidR="00040449" w:rsidRDefault="001E7045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202</w:t>
      </w:r>
      <w:r w:rsidR="00BE3DDE">
        <w:rPr>
          <w:rFonts w:ascii="Arial" w:hAnsi="Arial" w:cs="Arial"/>
          <w:b/>
          <w:bCs/>
          <w:sz w:val="24"/>
          <w:szCs w:val="24"/>
        </w:rPr>
        <w:t>4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1740D9">
        <w:rPr>
          <w:rFonts w:ascii="Arial" w:hAnsi="Arial" w:cs="Arial"/>
          <w:b/>
          <w:bCs/>
          <w:sz w:val="24"/>
          <w:szCs w:val="24"/>
        </w:rPr>
        <w:t>Polynésie</w:t>
      </w:r>
      <w:r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C83540">
        <w:rPr>
          <w:rFonts w:ascii="Arial" w:hAnsi="Arial" w:cs="Arial"/>
          <w:b/>
          <w:bCs/>
          <w:sz w:val="24"/>
          <w:szCs w:val="24"/>
        </w:rPr>
        <w:t>2</w:t>
      </w:r>
      <w:r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="007D6897" w:rsidRPr="00636077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7D6897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7D6897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Default="00F0583B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58C08A97" w:rsidR="00EB63DF" w:rsidRPr="00EB63DF" w:rsidRDefault="00EB63DF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B63DF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E519BF">
        <w:rPr>
          <w:rFonts w:ascii="Arial" w:hAnsi="Arial" w:cs="Arial"/>
          <w:b/>
          <w:bCs/>
          <w:sz w:val="24"/>
          <w:szCs w:val="24"/>
        </w:rPr>
        <w:t>3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(</w:t>
      </w:r>
      <w:r w:rsidR="003B4C0E">
        <w:rPr>
          <w:rFonts w:ascii="Arial" w:hAnsi="Arial" w:cs="Arial"/>
          <w:b/>
          <w:bCs/>
          <w:sz w:val="24"/>
          <w:szCs w:val="24"/>
        </w:rPr>
        <w:t>5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0F967BC5" w14:textId="3468444A" w:rsidR="00EB63DF" w:rsidRPr="002C27A0" w:rsidRDefault="003B4C0E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étude de la caléfaction</w:t>
      </w:r>
    </w:p>
    <w:p w14:paraId="5EF8DA73" w14:textId="77777777" w:rsidR="00EB63DF" w:rsidRDefault="00EB63DF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D7A5FAE" w14:textId="77777777" w:rsidR="002C27A0" w:rsidRDefault="002C27A0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374E6E4" w14:textId="77777777" w:rsidR="003B4C0E" w:rsidRDefault="003B4C0E" w:rsidP="003B4C0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B4C0E">
        <w:rPr>
          <w:rFonts w:ascii="Arial" w:hAnsi="Arial" w:cs="Arial"/>
          <w:sz w:val="24"/>
          <w:szCs w:val="24"/>
        </w:rPr>
        <w:t>La caléfaction est le comportement particulier d’une goutte d’eau déposée sur une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plaque très chaude</w:t>
      </w:r>
      <w:r>
        <w:rPr>
          <w:rFonts w:ascii="Arial" w:hAnsi="Arial" w:cs="Arial"/>
          <w:sz w:val="24"/>
          <w:szCs w:val="24"/>
        </w:rPr>
        <w:t> :</w:t>
      </w:r>
      <w:r w:rsidRPr="003B4C0E">
        <w:rPr>
          <w:rFonts w:ascii="Arial" w:hAnsi="Arial" w:cs="Arial"/>
          <w:sz w:val="24"/>
          <w:szCs w:val="24"/>
        </w:rPr>
        <w:t xml:space="preserve"> elle ne se volatilise pas ni immédiatement ni totalement mais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demeure jusqu’à quelques minutes à l’état liquide au-dessus de la plaque, flottant sur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un coussin de vapeur. Ce phénomène a été étudié pour la première fois en 1756 par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Johann LEIDENFROST.</w:t>
      </w:r>
    </w:p>
    <w:p w14:paraId="7E5425FF" w14:textId="38607D04" w:rsidR="003B4C0E" w:rsidRPr="003B4C0E" w:rsidRDefault="00ED6526" w:rsidP="003B4C0E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</w:rPr>
      </w:pPr>
      <w:r w:rsidRPr="00ED6526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8A8DA31" wp14:editId="1A0B1EBC">
            <wp:extent cx="1804946" cy="1369825"/>
            <wp:effectExtent l="0" t="0" r="5080" b="1905"/>
            <wp:docPr id="1356788337" name="Image 1" descr="Une image contenant croquis, dessin, lampe, Photographie de nature mor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788337" name="Image 1" descr="Une image contenant croquis, dessin, lampe, Photographie de nature morte&#10;&#10;Le contenu généré par l’IA peut être incorrect.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34709" cy="1392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A9DAE" w14:textId="414A0560" w:rsidR="003B4C0E" w:rsidRPr="003B4C0E" w:rsidRDefault="003B4C0E" w:rsidP="003B4C0E">
      <w:pPr>
        <w:spacing w:after="0" w:line="240" w:lineRule="auto"/>
        <w:jc w:val="right"/>
        <w:rPr>
          <w:rFonts w:ascii="Arial" w:hAnsi="Arial" w:cs="Arial"/>
          <w:i/>
          <w:iCs/>
          <w:sz w:val="24"/>
          <w:szCs w:val="24"/>
        </w:rPr>
      </w:pPr>
      <w:r w:rsidRPr="003B4C0E">
        <w:rPr>
          <w:rFonts w:ascii="Arial" w:hAnsi="Arial" w:cs="Arial"/>
          <w:i/>
          <w:iCs/>
          <w:sz w:val="24"/>
          <w:szCs w:val="24"/>
        </w:rPr>
        <w:t>D’après « </w:t>
      </w:r>
      <w:proofErr w:type="gramStart"/>
      <w:r w:rsidRPr="003B4C0E">
        <w:rPr>
          <w:rFonts w:ascii="Arial" w:hAnsi="Arial" w:cs="Arial"/>
          <w:i/>
          <w:iCs/>
          <w:sz w:val="24"/>
          <w:szCs w:val="24"/>
        </w:rPr>
        <w:t>Heat:</w:t>
      </w:r>
      <w:proofErr w:type="gramEnd"/>
      <w:r w:rsidRPr="003B4C0E">
        <w:rPr>
          <w:rFonts w:ascii="Arial" w:hAnsi="Arial" w:cs="Arial"/>
          <w:i/>
          <w:iCs/>
          <w:sz w:val="24"/>
          <w:szCs w:val="24"/>
        </w:rPr>
        <w:t xml:space="preserve"> a mode of motion », J. Tyndall, (1875). p. 158</w:t>
      </w:r>
    </w:p>
    <w:p w14:paraId="661008C8" w14:textId="77777777" w:rsidR="003B4C0E" w:rsidRPr="003B4C0E" w:rsidRDefault="003B4C0E" w:rsidP="003B4C0E">
      <w:pPr>
        <w:spacing w:before="120" w:after="0" w:line="240" w:lineRule="auto"/>
        <w:jc w:val="center"/>
        <w:rPr>
          <w:rFonts w:ascii="Arial" w:hAnsi="Arial" w:cs="Arial"/>
          <w:sz w:val="24"/>
          <w:szCs w:val="24"/>
        </w:rPr>
      </w:pPr>
      <w:r w:rsidRPr="003B4C0E">
        <w:rPr>
          <w:rFonts w:ascii="Arial" w:hAnsi="Arial" w:cs="Arial"/>
          <w:sz w:val="24"/>
          <w:szCs w:val="24"/>
        </w:rPr>
        <w:t>Figure 1. Observation de l’espace entre la base chauffée B, et une goutte d.</w:t>
      </w:r>
    </w:p>
    <w:p w14:paraId="242F6FEF" w14:textId="77777777" w:rsidR="003B4C0E" w:rsidRDefault="003B4C0E" w:rsidP="003B4C0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02DC211" w14:textId="025F7C47" w:rsidR="003B4C0E" w:rsidRPr="003B4C0E" w:rsidRDefault="003B4C0E" w:rsidP="003B4C0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B4C0E">
        <w:rPr>
          <w:rFonts w:ascii="Arial" w:hAnsi="Arial" w:cs="Arial"/>
          <w:sz w:val="24"/>
          <w:szCs w:val="24"/>
        </w:rPr>
        <w:t>L’objectif de cet exercice est de déterminer la valeur de la distance entre la goutte et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la plaque.</w:t>
      </w:r>
    </w:p>
    <w:p w14:paraId="714A6D92" w14:textId="77777777" w:rsidR="003B4C0E" w:rsidRDefault="003B4C0E" w:rsidP="003B4C0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67ABEBF" w14:textId="7789EA5E" w:rsidR="003B4C0E" w:rsidRDefault="003B4C0E" w:rsidP="003B4C0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B4C0E">
        <w:rPr>
          <w:rFonts w:ascii="Arial" w:hAnsi="Arial" w:cs="Arial"/>
          <w:sz w:val="24"/>
          <w:szCs w:val="24"/>
        </w:rPr>
        <w:t>On appelle durée de vie, la durée au bout de laquelle la goutte s’est complétement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évaporée après son dépôt. Cette durée est étudiée expérimentalement en fonction de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la température de la plaque sur laquelle est déposée une goutte de volume 50 µL à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20 °C. Les résultats sont reportés dans le graphique ci-dessous</w:t>
      </w:r>
      <w:r>
        <w:rPr>
          <w:rFonts w:ascii="Arial" w:hAnsi="Arial" w:cs="Arial"/>
          <w:sz w:val="24"/>
          <w:szCs w:val="24"/>
        </w:rPr>
        <w:t> :</w:t>
      </w:r>
      <w:r w:rsidRPr="003B4C0E">
        <w:rPr>
          <w:rFonts w:ascii="Arial" w:hAnsi="Arial" w:cs="Arial"/>
          <w:sz w:val="24"/>
          <w:szCs w:val="24"/>
        </w:rPr>
        <w:t xml:space="preserve"> pour différentes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températures, on note la durée de vie et sa barre d’incertitude.</w:t>
      </w:r>
    </w:p>
    <w:p w14:paraId="71FDE445" w14:textId="09BFDCCC" w:rsidR="003B4C0E" w:rsidRPr="003B4C0E" w:rsidRDefault="00ED6526" w:rsidP="003B4C0E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</w:rPr>
      </w:pPr>
      <w:r w:rsidRPr="003B4C0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0863662" wp14:editId="1EEAABC5">
            <wp:extent cx="4301656" cy="3211283"/>
            <wp:effectExtent l="0" t="0" r="3810" b="8255"/>
            <wp:docPr id="1695219901" name="Image 1" descr="Une image contenant texte, diagramme, ligne, Trac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219901" name="Image 1" descr="Une image contenant texte, diagramme, ligne, Tracé&#10;&#10;Le contenu généré par l’IA peut être incorrect.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31194" cy="3233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4848B" w14:textId="42FB848C" w:rsidR="003B4C0E" w:rsidRPr="003B4C0E" w:rsidRDefault="003B4C0E" w:rsidP="003B4C0E">
      <w:pPr>
        <w:spacing w:after="0" w:line="240" w:lineRule="auto"/>
        <w:jc w:val="right"/>
        <w:rPr>
          <w:rFonts w:ascii="Arial" w:hAnsi="Arial" w:cs="Arial"/>
          <w:i/>
          <w:iCs/>
          <w:sz w:val="24"/>
          <w:szCs w:val="24"/>
        </w:rPr>
      </w:pPr>
      <w:r w:rsidRPr="003B4C0E">
        <w:rPr>
          <w:rFonts w:ascii="Arial" w:hAnsi="Arial" w:cs="Arial"/>
          <w:i/>
          <w:iCs/>
          <w:sz w:val="24"/>
          <w:szCs w:val="24"/>
        </w:rPr>
        <w:t>D’après « la caléfaction froide », Olympiades de physique 2015.</w:t>
      </w:r>
    </w:p>
    <w:p w14:paraId="588DBC8F" w14:textId="77777777" w:rsidR="003B4C0E" w:rsidRDefault="003B4C0E" w:rsidP="003B4C0E">
      <w:pPr>
        <w:spacing w:before="120" w:after="0" w:line="240" w:lineRule="auto"/>
        <w:jc w:val="center"/>
        <w:rPr>
          <w:rFonts w:ascii="Arial" w:hAnsi="Arial" w:cs="Arial"/>
          <w:sz w:val="24"/>
          <w:szCs w:val="24"/>
        </w:rPr>
      </w:pPr>
      <w:r w:rsidRPr="003B4C0E">
        <w:rPr>
          <w:rFonts w:ascii="Arial" w:hAnsi="Arial" w:cs="Arial"/>
          <w:sz w:val="24"/>
          <w:szCs w:val="24"/>
        </w:rPr>
        <w:t>Figure 2. Durée de vie d'une goutte de 50 µL en fonction de la température de la</w:t>
      </w:r>
      <w:r>
        <w:rPr>
          <w:rFonts w:ascii="Arial" w:hAnsi="Arial" w:cs="Arial"/>
          <w:sz w:val="24"/>
          <w:szCs w:val="24"/>
        </w:rPr>
        <w:t xml:space="preserve"> </w:t>
      </w:r>
      <w:r w:rsidRPr="003B4C0E">
        <w:rPr>
          <w:rFonts w:ascii="Arial" w:hAnsi="Arial" w:cs="Arial"/>
          <w:sz w:val="24"/>
          <w:szCs w:val="24"/>
        </w:rPr>
        <w:t>plaque.</w:t>
      </w:r>
    </w:p>
    <w:p w14:paraId="61864D4D" w14:textId="77777777" w:rsidR="00D17631" w:rsidRPr="00D17631" w:rsidRDefault="00D17631" w:rsidP="00D1763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3242E43" w14:textId="65B7D1DA" w:rsidR="003B4C0E" w:rsidRDefault="003B4C0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7AE5573E" w14:textId="77777777" w:rsidR="00ED6526" w:rsidRPr="00ED6526" w:rsidRDefault="00ED6526" w:rsidP="00ED652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D6526">
        <w:rPr>
          <w:rFonts w:ascii="Arial" w:hAnsi="Arial" w:cs="Arial"/>
          <w:sz w:val="24"/>
          <w:szCs w:val="24"/>
        </w:rPr>
        <w:lastRenderedPageBreak/>
        <w:t>Dans le cadre de cet exercice, la zone A présentée sur la figure 2 ne présente pas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>d’intérêt car la température associée aux valeurs de durées de vie est inférieure à la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>température d’ébullition de l’eau. En revanche, au-delà de cette température (100 °C),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>on distingue deux zones pour lesquelles le comportement de la goutte est différent.</w:t>
      </w:r>
    </w:p>
    <w:p w14:paraId="72EDA131" w14:textId="77777777" w:rsid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5A5E742" w14:textId="6B1D4E3E" w:rsidR="002A4884" w:rsidRPr="00EF2B73" w:rsidRDefault="002A4884" w:rsidP="002A4884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pacing w:val="-4"/>
          <w:sz w:val="24"/>
          <w:szCs w:val="24"/>
        </w:rPr>
      </w:pPr>
      <w:r w:rsidRPr="00EF2B73">
        <w:rPr>
          <w:rFonts w:ascii="Arial" w:hAnsi="Arial" w:cs="Arial"/>
          <w:b/>
          <w:bCs/>
          <w:spacing w:val="-4"/>
          <w:sz w:val="24"/>
          <w:szCs w:val="24"/>
        </w:rPr>
        <w:t>Q1.</w:t>
      </w:r>
      <w:r w:rsidRPr="00EF2B73">
        <w:rPr>
          <w:rFonts w:ascii="Arial" w:hAnsi="Arial" w:cs="Arial"/>
          <w:spacing w:val="-4"/>
          <w:sz w:val="24"/>
          <w:szCs w:val="24"/>
        </w:rPr>
        <w:tab/>
      </w:r>
      <w:r w:rsidR="00ED6526" w:rsidRPr="00ED6526">
        <w:rPr>
          <w:rFonts w:ascii="Arial" w:hAnsi="Arial" w:cs="Arial"/>
          <w:sz w:val="24"/>
          <w:szCs w:val="24"/>
        </w:rPr>
        <w:t>À l’aide de la figure 2, proposer un argument afin de justifier le manque d’intérêt</w:t>
      </w:r>
      <w:r w:rsidR="00ED6526">
        <w:rPr>
          <w:rFonts w:ascii="Arial" w:hAnsi="Arial" w:cs="Arial"/>
          <w:sz w:val="24"/>
          <w:szCs w:val="24"/>
        </w:rPr>
        <w:t xml:space="preserve"> </w:t>
      </w:r>
      <w:r w:rsidR="00ED6526" w:rsidRPr="00ED6526">
        <w:rPr>
          <w:rFonts w:ascii="Arial" w:hAnsi="Arial" w:cs="Arial"/>
          <w:sz w:val="24"/>
          <w:szCs w:val="24"/>
        </w:rPr>
        <w:t>de la zone B pour l’étude de la caléfaction.</w:t>
      </w:r>
    </w:p>
    <w:p w14:paraId="6010740F" w14:textId="77777777" w:rsidR="006913B0" w:rsidRDefault="006913B0" w:rsidP="006913B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884B5CF" w14:textId="234D1AF8" w:rsidR="006913B0" w:rsidRDefault="006913B0" w:rsidP="006913B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D6526">
        <w:rPr>
          <w:rFonts w:ascii="Arial" w:hAnsi="Arial" w:cs="Arial"/>
          <w:sz w:val="24"/>
          <w:szCs w:val="24"/>
        </w:rPr>
        <w:t>John Tyndall a montré en 1875 que dans la zone C, au-delà de 180°C, appelé seuil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 xml:space="preserve">de </w:t>
      </w:r>
      <w:proofErr w:type="spellStart"/>
      <w:r w:rsidRPr="00ED6526">
        <w:rPr>
          <w:rFonts w:ascii="Arial" w:hAnsi="Arial" w:cs="Arial"/>
          <w:sz w:val="24"/>
          <w:szCs w:val="24"/>
        </w:rPr>
        <w:t>Leidenfrost</w:t>
      </w:r>
      <w:proofErr w:type="spellEnd"/>
      <w:r w:rsidRPr="00ED6526">
        <w:rPr>
          <w:rFonts w:ascii="Arial" w:hAnsi="Arial" w:cs="Arial"/>
          <w:sz w:val="24"/>
          <w:szCs w:val="24"/>
        </w:rPr>
        <w:t>, la goutte peut persister quelques minutes avant de se vaporiser. Pour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>mesurer l’épaisseur du coussin de vapeur sur lequel flotte la goutte on fait passer un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>faisceau lumineux entre la goutte et la plaque.</w:t>
      </w:r>
    </w:p>
    <w:p w14:paraId="263FAB81" w14:textId="77777777" w:rsidR="006913B0" w:rsidRPr="00ED6526" w:rsidRDefault="006913B0" w:rsidP="006913B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3A33D84" w14:textId="44DD9F13" w:rsidR="006913B0" w:rsidRDefault="006913B0" w:rsidP="006913B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D6526">
        <w:rPr>
          <w:rFonts w:ascii="Arial" w:hAnsi="Arial" w:cs="Arial"/>
          <w:sz w:val="24"/>
          <w:szCs w:val="24"/>
        </w:rPr>
        <w:t xml:space="preserve">Lorsqu’on envoie un faisceau laser de longueur d’onde </w:t>
      </w:r>
      <w:r w:rsidRPr="00ED6526">
        <w:rPr>
          <w:rFonts w:ascii="Arial" w:hAnsi="Arial" w:cs="Arial"/>
          <w:i/>
          <w:iCs/>
          <w:sz w:val="24"/>
          <w:szCs w:val="24"/>
        </w:rPr>
        <w:t>λ</w:t>
      </w:r>
      <w:r w:rsidRPr="00ED6526">
        <w:rPr>
          <w:rFonts w:ascii="Arial" w:hAnsi="Arial" w:cs="Arial"/>
          <w:sz w:val="24"/>
          <w:szCs w:val="24"/>
        </w:rPr>
        <w:t>, on observe sur un écran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 xml:space="preserve">placé à une distance </w:t>
      </w:r>
      <w:r w:rsidRPr="00ED6526">
        <w:rPr>
          <w:rFonts w:ascii="Arial" w:hAnsi="Arial" w:cs="Arial"/>
          <w:i/>
          <w:iCs/>
          <w:sz w:val="24"/>
          <w:szCs w:val="24"/>
        </w:rPr>
        <w:t>D</w:t>
      </w:r>
      <w:r w:rsidR="008C59C7">
        <w:rPr>
          <w:rFonts w:ascii="Arial" w:hAnsi="Arial" w:cs="Arial"/>
          <w:sz w:val="24"/>
          <w:szCs w:val="24"/>
        </w:rPr>
        <w:t> </w:t>
      </w:r>
      <w:r w:rsidRPr="00ED6526">
        <w:rPr>
          <w:rFonts w:ascii="Arial" w:hAnsi="Arial" w:cs="Arial"/>
          <w:sz w:val="24"/>
          <w:szCs w:val="24"/>
        </w:rPr>
        <w:t>=</w:t>
      </w:r>
      <w:r w:rsidR="008C59C7">
        <w:rPr>
          <w:rFonts w:ascii="Arial" w:hAnsi="Arial" w:cs="Arial"/>
          <w:sz w:val="24"/>
          <w:szCs w:val="24"/>
        </w:rPr>
        <w:t> </w:t>
      </w:r>
      <w:r w:rsidRPr="00ED6526">
        <w:rPr>
          <w:rFonts w:ascii="Arial" w:hAnsi="Arial" w:cs="Arial"/>
          <w:sz w:val="24"/>
          <w:szCs w:val="24"/>
        </w:rPr>
        <w:t>2,00</w:t>
      </w:r>
      <w:r w:rsidR="008C59C7">
        <w:rPr>
          <w:rFonts w:ascii="Arial" w:hAnsi="Arial" w:cs="Arial"/>
          <w:sz w:val="24"/>
          <w:szCs w:val="24"/>
        </w:rPr>
        <w:t> </w:t>
      </w:r>
      <w:r w:rsidRPr="00ED6526">
        <w:rPr>
          <w:rFonts w:ascii="Arial" w:hAnsi="Arial" w:cs="Arial"/>
          <w:sz w:val="24"/>
          <w:szCs w:val="24"/>
        </w:rPr>
        <w:t xml:space="preserve">m le phénomène représenté figure 4. On note </w:t>
      </w:r>
      <w:proofErr w:type="gramStart"/>
      <w:r w:rsidRPr="00ED6526">
        <w:rPr>
          <w:rFonts w:ascii="Arial" w:hAnsi="Arial" w:cs="Arial"/>
          <w:i/>
          <w:iCs/>
          <w:sz w:val="24"/>
          <w:szCs w:val="24"/>
        </w:rPr>
        <w:t>a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>l’épaisseur du coussin de vapeur entre la goutte et la plaque chauffée.</w:t>
      </w:r>
    </w:p>
    <w:p w14:paraId="587BDFFF" w14:textId="77777777" w:rsidR="006913B0" w:rsidRDefault="006913B0" w:rsidP="006913B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3379A44" w14:textId="323CC88F" w:rsidR="006913B0" w:rsidRPr="00ED6526" w:rsidRDefault="006913B0" w:rsidP="006913B0">
      <w:pPr>
        <w:spacing w:after="0" w:line="240" w:lineRule="auto"/>
        <w:ind w:left="1134"/>
        <w:jc w:val="both"/>
        <w:rPr>
          <w:rFonts w:ascii="Arial" w:hAnsi="Arial" w:cs="Arial"/>
          <w:sz w:val="24"/>
          <w:szCs w:val="24"/>
        </w:rPr>
      </w:pPr>
      <w:r w:rsidRPr="006913B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0E6F628" wp14:editId="16C36CB1">
            <wp:extent cx="4842344" cy="2379886"/>
            <wp:effectExtent l="0" t="0" r="0" b="1905"/>
            <wp:docPr id="802713587" name="Image 1" descr="Une image contenant texte, capture d’écran, diagramm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713587" name="Image 1" descr="Une image contenant texte, capture d’écran, diagramme, ligne&#10;&#10;Le contenu généré par l’IA peut être incorrect.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74324" cy="2395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D12DF" w14:textId="77777777" w:rsidR="006913B0" w:rsidRPr="00E72CDE" w:rsidRDefault="006913B0" w:rsidP="006913B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409DCF1" w14:textId="77777777" w:rsidR="006913B0" w:rsidRPr="00ED6526" w:rsidRDefault="006913B0" w:rsidP="006913B0">
      <w:pPr>
        <w:tabs>
          <w:tab w:val="left" w:pos="6521"/>
        </w:tabs>
        <w:spacing w:after="0" w:line="240" w:lineRule="auto"/>
        <w:ind w:left="1276"/>
        <w:jc w:val="both"/>
        <w:rPr>
          <w:rFonts w:ascii="Arial" w:hAnsi="Arial" w:cs="Arial"/>
          <w:sz w:val="24"/>
          <w:szCs w:val="24"/>
        </w:rPr>
      </w:pPr>
      <w:r w:rsidRPr="00ED6526">
        <w:rPr>
          <w:rFonts w:ascii="Arial" w:hAnsi="Arial" w:cs="Arial"/>
          <w:sz w:val="24"/>
          <w:szCs w:val="24"/>
        </w:rPr>
        <w:t>Figure 3. Schéma de la situation.</w:t>
      </w:r>
      <w:r>
        <w:rPr>
          <w:rFonts w:ascii="Arial" w:hAnsi="Arial" w:cs="Arial"/>
          <w:sz w:val="24"/>
          <w:szCs w:val="24"/>
        </w:rPr>
        <w:tab/>
      </w:r>
      <w:r w:rsidRPr="00ED6526">
        <w:rPr>
          <w:rFonts w:ascii="Arial" w:hAnsi="Arial" w:cs="Arial"/>
          <w:sz w:val="24"/>
          <w:szCs w:val="24"/>
        </w:rPr>
        <w:t>Figure 4. Photographie de l’écran.</w:t>
      </w:r>
    </w:p>
    <w:p w14:paraId="69438D63" w14:textId="77777777" w:rsidR="002A4884" w:rsidRPr="00AB4B7C" w:rsidRDefault="002A4884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20AD84B" w14:textId="1E8DA3F1" w:rsid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2.</w:t>
      </w:r>
      <w:r w:rsidR="007109CA">
        <w:rPr>
          <w:rFonts w:ascii="Arial" w:hAnsi="Arial" w:cs="Arial"/>
          <w:sz w:val="24"/>
          <w:szCs w:val="24"/>
        </w:rPr>
        <w:tab/>
      </w:r>
      <w:r w:rsidR="006913B0" w:rsidRPr="00ED6526">
        <w:rPr>
          <w:rFonts w:ascii="Arial" w:hAnsi="Arial" w:cs="Arial"/>
          <w:sz w:val="24"/>
          <w:szCs w:val="24"/>
        </w:rPr>
        <w:t>Nommer le phénomène observé sur la figure 4.</w:t>
      </w:r>
    </w:p>
    <w:p w14:paraId="2E2058B7" w14:textId="77777777" w:rsidR="007109CA" w:rsidRPr="001740D9" w:rsidRDefault="007109CA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55EE83AE" w14:textId="1B431E84" w:rsidR="0087301A" w:rsidRP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3.</w:t>
      </w:r>
      <w:r w:rsidR="007109CA">
        <w:rPr>
          <w:rFonts w:ascii="Arial" w:hAnsi="Arial" w:cs="Arial"/>
          <w:sz w:val="24"/>
          <w:szCs w:val="24"/>
        </w:rPr>
        <w:tab/>
      </w:r>
      <w:r w:rsidR="006913B0" w:rsidRPr="00ED6526">
        <w:rPr>
          <w:rFonts w:ascii="Arial" w:hAnsi="Arial" w:cs="Arial"/>
          <w:sz w:val="24"/>
          <w:szCs w:val="24"/>
        </w:rPr>
        <w:t xml:space="preserve">Donner une condition sur la taille de l’espace </w:t>
      </w:r>
      <w:r w:rsidR="006913B0" w:rsidRPr="006913B0">
        <w:rPr>
          <w:rFonts w:ascii="Arial" w:hAnsi="Arial" w:cs="Arial"/>
          <w:i/>
          <w:iCs/>
          <w:sz w:val="24"/>
          <w:szCs w:val="24"/>
        </w:rPr>
        <w:t>a</w:t>
      </w:r>
      <w:r w:rsidR="006913B0" w:rsidRPr="00ED6526">
        <w:rPr>
          <w:rFonts w:ascii="Arial" w:hAnsi="Arial" w:cs="Arial"/>
          <w:sz w:val="24"/>
          <w:szCs w:val="24"/>
        </w:rPr>
        <w:t>, entre la goutte et la plaque, pour</w:t>
      </w:r>
      <w:r w:rsidR="006913B0">
        <w:rPr>
          <w:rFonts w:ascii="Arial" w:hAnsi="Arial" w:cs="Arial"/>
          <w:sz w:val="24"/>
          <w:szCs w:val="24"/>
        </w:rPr>
        <w:t xml:space="preserve"> </w:t>
      </w:r>
      <w:r w:rsidR="006913B0" w:rsidRPr="00ED6526">
        <w:rPr>
          <w:rFonts w:ascii="Arial" w:hAnsi="Arial" w:cs="Arial"/>
          <w:sz w:val="24"/>
          <w:szCs w:val="24"/>
        </w:rPr>
        <w:t xml:space="preserve">que ce phénomène soit facilement observable avec un laser de longueur d’onde </w:t>
      </w:r>
      <w:r w:rsidR="006913B0" w:rsidRPr="006913B0">
        <w:rPr>
          <w:rFonts w:ascii="Arial" w:hAnsi="Arial" w:cs="Arial"/>
          <w:i/>
          <w:iCs/>
          <w:sz w:val="24"/>
          <w:szCs w:val="24"/>
        </w:rPr>
        <w:t>λ</w:t>
      </w:r>
      <w:r w:rsidR="006913B0" w:rsidRPr="00ED6526">
        <w:rPr>
          <w:rFonts w:ascii="Arial" w:hAnsi="Arial" w:cs="Arial"/>
          <w:sz w:val="24"/>
          <w:szCs w:val="24"/>
        </w:rPr>
        <w:t>.</w:t>
      </w:r>
    </w:p>
    <w:p w14:paraId="2D500E32" w14:textId="77777777" w:rsidR="00ED6526" w:rsidRDefault="00ED6526" w:rsidP="00ED652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33D531A" w14:textId="77777777" w:rsidR="00ED6526" w:rsidRPr="00D17631" w:rsidRDefault="00ED6526" w:rsidP="00ED6526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7631">
        <w:rPr>
          <w:rFonts w:ascii="Arial" w:hAnsi="Arial" w:cs="Arial"/>
          <w:b/>
          <w:bCs/>
          <w:sz w:val="24"/>
          <w:szCs w:val="24"/>
        </w:rPr>
        <w:t>Donnée :</w:t>
      </w:r>
    </w:p>
    <w:p w14:paraId="1E4729FD" w14:textId="40089133" w:rsidR="00ED6526" w:rsidRDefault="006913B0" w:rsidP="00ED6526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ED6526">
        <w:rPr>
          <w:rFonts w:ascii="Arial" w:hAnsi="Arial" w:cs="Arial"/>
          <w:sz w:val="24"/>
          <w:szCs w:val="24"/>
        </w:rPr>
        <w:t xml:space="preserve">Pour un petit angle exprimé en radians, </w:t>
      </w:r>
      <w:r w:rsidRPr="006913B0">
        <w:rPr>
          <w:rFonts w:ascii="Arial" w:hAnsi="Arial" w:cs="Arial"/>
          <w:i/>
          <w:iCs/>
          <w:sz w:val="24"/>
          <w:szCs w:val="24"/>
        </w:rPr>
        <w:t>θ</w:t>
      </w:r>
      <w:r w:rsidRPr="00ED6526">
        <w:rPr>
          <w:rFonts w:ascii="Arial" w:hAnsi="Arial" w:cs="Arial"/>
          <w:sz w:val="24"/>
          <w:szCs w:val="24"/>
        </w:rPr>
        <w:t xml:space="preserve"> = tan </w:t>
      </w:r>
      <w:r w:rsidRPr="006913B0">
        <w:rPr>
          <w:rFonts w:ascii="Arial" w:hAnsi="Arial" w:cs="Arial"/>
          <w:i/>
          <w:iCs/>
          <w:sz w:val="24"/>
          <w:szCs w:val="24"/>
        </w:rPr>
        <w:t>θ</w:t>
      </w:r>
      <w:r w:rsidRPr="00ED6526">
        <w:rPr>
          <w:rFonts w:ascii="Arial" w:hAnsi="Arial" w:cs="Arial"/>
          <w:sz w:val="24"/>
          <w:szCs w:val="24"/>
        </w:rPr>
        <w:t>.</w:t>
      </w:r>
    </w:p>
    <w:p w14:paraId="1186D5EF" w14:textId="77777777" w:rsidR="006913B0" w:rsidRPr="00816957" w:rsidRDefault="006913B0" w:rsidP="006913B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CC9DE2E" w14:textId="2AADC1E8" w:rsidR="006913B0" w:rsidRDefault="006913B0" w:rsidP="006913B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ED6526">
        <w:rPr>
          <w:rFonts w:ascii="Arial" w:hAnsi="Arial" w:cs="Arial"/>
          <w:sz w:val="24"/>
          <w:szCs w:val="24"/>
        </w:rPr>
        <w:t>Montrer à l’aide de la figure 3 que dans l’approximation des petits angles, on peut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 w:hint="eastAsia"/>
          <w:sz w:val="24"/>
          <w:szCs w:val="24"/>
        </w:rPr>
        <w:t>é</w:t>
      </w:r>
      <w:r w:rsidRPr="00ED6526">
        <w:rPr>
          <w:rFonts w:ascii="Arial" w:hAnsi="Arial" w:cs="Arial"/>
          <w:sz w:val="24"/>
          <w:szCs w:val="24"/>
        </w:rPr>
        <w:t>crire que</w:t>
      </w:r>
      <w:r w:rsidR="007D6897">
        <w:rPr>
          <w:rFonts w:ascii="Arial" w:hAnsi="Arial" w:cs="Arial"/>
          <w:sz w:val="24"/>
          <w:szCs w:val="24"/>
        </w:rPr>
        <w:t xml:space="preserve"> </w:t>
      </w:r>
      <w:r w:rsidR="007D6897" w:rsidRPr="007D6897">
        <w:rPr>
          <w:rFonts w:ascii="Arial" w:hAnsi="Arial" w:cs="Arial"/>
          <w:position w:val="-24"/>
          <w:sz w:val="24"/>
          <w:szCs w:val="24"/>
        </w:rPr>
        <w:object w:dxaOrig="800" w:dyaOrig="620" w14:anchorId="1E36B9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pt;height:30.6pt" o:ole="">
            <v:imagedata r:id="rId9" o:title=""/>
          </v:shape>
          <o:OLEObject Type="Embed" ProgID="Equation.DSMT4" ShapeID="_x0000_i1025" DrawAspect="Content" ObjectID="_1824267596" r:id="rId10"/>
        </w:object>
      </w:r>
      <w:r w:rsidR="007D6897">
        <w:rPr>
          <w:rFonts w:ascii="Arial" w:hAnsi="Arial" w:cs="Arial"/>
          <w:sz w:val="24"/>
          <w:szCs w:val="24"/>
        </w:rPr>
        <w:t>.</w:t>
      </w:r>
    </w:p>
    <w:p w14:paraId="5CC0B624" w14:textId="77777777" w:rsidR="006913B0" w:rsidRDefault="006913B0" w:rsidP="006913B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7A7FCF4" w14:textId="77777777" w:rsidR="006913B0" w:rsidRPr="00D17631" w:rsidRDefault="006913B0" w:rsidP="006913B0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7631">
        <w:rPr>
          <w:rFonts w:ascii="Arial" w:hAnsi="Arial" w:cs="Arial"/>
          <w:b/>
          <w:bCs/>
          <w:sz w:val="24"/>
          <w:szCs w:val="24"/>
        </w:rPr>
        <w:t>Donnée :</w:t>
      </w:r>
    </w:p>
    <w:p w14:paraId="02A0138E" w14:textId="47A3EA0E" w:rsidR="006913B0" w:rsidRDefault="00CD417C" w:rsidP="006913B0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ED6526">
        <w:rPr>
          <w:rFonts w:ascii="Arial" w:hAnsi="Arial" w:cs="Arial"/>
          <w:sz w:val="24"/>
          <w:szCs w:val="24"/>
        </w:rPr>
        <w:t xml:space="preserve">L’angle </w:t>
      </w:r>
      <w:r w:rsidRPr="007D6897">
        <w:rPr>
          <w:rFonts w:ascii="Arial" w:hAnsi="Arial" w:cs="Arial"/>
          <w:i/>
          <w:iCs/>
          <w:sz w:val="24"/>
          <w:szCs w:val="24"/>
        </w:rPr>
        <w:t>θ</w:t>
      </w:r>
      <w:r w:rsidRPr="00ED6526">
        <w:rPr>
          <w:rFonts w:ascii="Arial" w:hAnsi="Arial" w:cs="Arial"/>
          <w:sz w:val="24"/>
          <w:szCs w:val="24"/>
        </w:rPr>
        <w:t xml:space="preserve"> dépend de la longueur d’onde </w:t>
      </w:r>
      <w:r w:rsidRPr="00CD417C">
        <w:rPr>
          <w:rFonts w:ascii="Arial" w:hAnsi="Arial" w:cs="Arial"/>
          <w:i/>
          <w:iCs/>
          <w:sz w:val="24"/>
          <w:szCs w:val="24"/>
        </w:rPr>
        <w:t>λ</w:t>
      </w:r>
      <w:r w:rsidRPr="00ED6526">
        <w:rPr>
          <w:rFonts w:ascii="Arial" w:hAnsi="Arial" w:cs="Arial"/>
          <w:sz w:val="24"/>
          <w:szCs w:val="24"/>
        </w:rPr>
        <w:t xml:space="preserve"> du laser et de l’espace </w:t>
      </w:r>
      <w:r w:rsidRPr="00CD417C">
        <w:rPr>
          <w:rFonts w:ascii="Arial" w:hAnsi="Arial" w:cs="Arial"/>
          <w:i/>
          <w:iCs/>
          <w:sz w:val="24"/>
          <w:szCs w:val="24"/>
        </w:rPr>
        <w:t>a</w:t>
      </w:r>
      <w:r w:rsidRPr="00ED6526">
        <w:rPr>
          <w:rFonts w:ascii="Arial" w:hAnsi="Arial" w:cs="Arial"/>
          <w:sz w:val="24"/>
          <w:szCs w:val="24"/>
        </w:rPr>
        <w:t xml:space="preserve"> entre la goutte</w:t>
      </w:r>
      <w:r>
        <w:rPr>
          <w:rFonts w:ascii="Arial" w:hAnsi="Arial" w:cs="Arial"/>
          <w:sz w:val="24"/>
          <w:szCs w:val="24"/>
        </w:rPr>
        <w:t xml:space="preserve"> </w:t>
      </w:r>
      <w:r w:rsidRPr="00ED6526">
        <w:rPr>
          <w:rFonts w:ascii="Arial" w:hAnsi="Arial" w:cs="Arial"/>
          <w:sz w:val="24"/>
          <w:szCs w:val="24"/>
        </w:rPr>
        <w:t>et la plaque</w:t>
      </w:r>
      <w:r>
        <w:rPr>
          <w:rFonts w:ascii="Arial" w:hAnsi="Arial" w:cs="Arial"/>
          <w:sz w:val="24"/>
          <w:szCs w:val="24"/>
        </w:rPr>
        <w:t xml:space="preserve"> : </w:t>
      </w:r>
      <w:r w:rsidR="007D6897" w:rsidRPr="007D6897">
        <w:rPr>
          <w:rFonts w:ascii="Arial" w:hAnsi="Arial" w:cs="Arial"/>
          <w:position w:val="-24"/>
          <w:sz w:val="24"/>
          <w:szCs w:val="24"/>
        </w:rPr>
        <w:object w:dxaOrig="639" w:dyaOrig="620" w14:anchorId="0D1B57A7">
          <v:shape id="_x0000_i1026" type="#_x0000_t75" style="width:32.4pt;height:30.6pt" o:ole="">
            <v:imagedata r:id="rId11" o:title=""/>
          </v:shape>
          <o:OLEObject Type="Embed" ProgID="Equation.DSMT4" ShapeID="_x0000_i1026" DrawAspect="Content" ObjectID="_1824267597" r:id="rId12"/>
        </w:object>
      </w:r>
      <w:r w:rsidR="007D6897">
        <w:rPr>
          <w:rFonts w:ascii="Arial" w:hAnsi="Arial" w:cs="Arial"/>
          <w:sz w:val="24"/>
          <w:szCs w:val="24"/>
        </w:rPr>
        <w:t>.</w:t>
      </w:r>
    </w:p>
    <w:p w14:paraId="07EA16AF" w14:textId="77777777" w:rsidR="003B4C0E" w:rsidRDefault="003B4C0E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3CBC6AC" w14:textId="0B916D0F" w:rsidR="00816957" w:rsidRDefault="0081695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BCC9F0F" w14:textId="40C56B83" w:rsidR="00711311" w:rsidRPr="001740D9" w:rsidRDefault="00711311" w:rsidP="00711311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lastRenderedPageBreak/>
        <w:t>Q</w:t>
      </w:r>
      <w:r>
        <w:rPr>
          <w:rFonts w:ascii="Arial" w:hAnsi="Arial" w:cs="Arial"/>
          <w:b/>
          <w:bCs/>
          <w:sz w:val="24"/>
          <w:szCs w:val="24"/>
        </w:rPr>
        <w:t>5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CD417C" w:rsidRPr="00CD417C">
        <w:rPr>
          <w:rFonts w:ascii="Arial" w:hAnsi="Arial" w:cs="Arial"/>
          <w:sz w:val="24"/>
          <w:szCs w:val="24"/>
        </w:rPr>
        <w:t xml:space="preserve">Établir l’expression </w:t>
      </w:r>
      <w:proofErr w:type="gramStart"/>
      <w:r w:rsidR="00CD417C" w:rsidRPr="00CD417C">
        <w:rPr>
          <w:rFonts w:ascii="Arial" w:hAnsi="Arial" w:cs="Arial"/>
          <w:sz w:val="24"/>
          <w:szCs w:val="24"/>
        </w:rPr>
        <w:t xml:space="preserve">de </w:t>
      </w:r>
      <w:r w:rsidR="00CD417C" w:rsidRPr="007D6897">
        <w:rPr>
          <w:rFonts w:ascii="Arial" w:hAnsi="Arial" w:cs="Arial"/>
          <w:i/>
          <w:iCs/>
          <w:sz w:val="24"/>
          <w:szCs w:val="24"/>
        </w:rPr>
        <w:t>a</w:t>
      </w:r>
      <w:proofErr w:type="gramEnd"/>
      <w:r w:rsidR="00CD417C" w:rsidRPr="00CD417C">
        <w:rPr>
          <w:rFonts w:ascii="Arial" w:hAnsi="Arial" w:cs="Arial"/>
          <w:sz w:val="24"/>
          <w:szCs w:val="24"/>
        </w:rPr>
        <w:t xml:space="preserve"> en fonction de </w:t>
      </w:r>
      <w:r w:rsidR="00CD417C" w:rsidRPr="00CD417C">
        <w:rPr>
          <w:rFonts w:ascii="Arial" w:hAnsi="Arial" w:cs="Arial"/>
          <w:i/>
          <w:iCs/>
          <w:sz w:val="24"/>
          <w:szCs w:val="24"/>
        </w:rPr>
        <w:t>D</w:t>
      </w:r>
      <w:r w:rsidR="00CD417C" w:rsidRPr="00CD417C">
        <w:rPr>
          <w:rFonts w:ascii="Arial" w:hAnsi="Arial" w:cs="Arial"/>
          <w:sz w:val="24"/>
          <w:szCs w:val="24"/>
        </w:rPr>
        <w:t xml:space="preserve">, </w:t>
      </w:r>
      <w:r w:rsidR="00CD417C" w:rsidRPr="00CD417C">
        <w:rPr>
          <w:rFonts w:ascii="Arial" w:hAnsi="Arial" w:cs="Arial"/>
          <w:i/>
          <w:iCs/>
          <w:sz w:val="24"/>
          <w:szCs w:val="24"/>
        </w:rPr>
        <w:t>L</w:t>
      </w:r>
      <w:r w:rsidR="00CD417C" w:rsidRPr="00CD417C">
        <w:rPr>
          <w:rFonts w:ascii="Arial" w:hAnsi="Arial" w:cs="Arial"/>
          <w:sz w:val="24"/>
          <w:szCs w:val="24"/>
        </w:rPr>
        <w:t xml:space="preserve"> et </w:t>
      </w:r>
      <w:r w:rsidR="002A0862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="00CD417C" w:rsidRPr="00CD417C">
        <w:rPr>
          <w:rFonts w:ascii="Arial" w:hAnsi="Arial" w:cs="Arial"/>
          <w:sz w:val="24"/>
          <w:szCs w:val="24"/>
        </w:rPr>
        <w:t>.</w:t>
      </w:r>
    </w:p>
    <w:p w14:paraId="43FEC150" w14:textId="77777777" w:rsidR="00711311" w:rsidRPr="001740D9" w:rsidRDefault="00711311" w:rsidP="00711311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7F8A0938" w14:textId="77777777" w:rsidR="00CD417C" w:rsidRPr="00CD417C" w:rsidRDefault="00CD417C" w:rsidP="00CD41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CD417C">
        <w:rPr>
          <w:rFonts w:ascii="Arial" w:hAnsi="Arial" w:cs="Arial"/>
          <w:sz w:val="24"/>
          <w:szCs w:val="24"/>
        </w:rPr>
        <w:t>Une lecture de la photographie de la figure 4 par un logiciel de traitement de l’image</w:t>
      </w:r>
      <w:r>
        <w:rPr>
          <w:rFonts w:ascii="Arial" w:hAnsi="Arial" w:cs="Arial"/>
          <w:sz w:val="24"/>
          <w:szCs w:val="24"/>
        </w:rPr>
        <w:t xml:space="preserve"> </w:t>
      </w:r>
      <w:r w:rsidRPr="00CD417C">
        <w:rPr>
          <w:rFonts w:ascii="Arial" w:hAnsi="Arial" w:cs="Arial"/>
          <w:sz w:val="24"/>
          <w:szCs w:val="24"/>
        </w:rPr>
        <w:t>donne le résultat de la figure 5.</w:t>
      </w:r>
    </w:p>
    <w:p w14:paraId="7C250F45" w14:textId="77777777" w:rsidR="00A23E35" w:rsidRDefault="00A23E35" w:rsidP="00A23E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C0434B6" w14:textId="6E0BC39C" w:rsidR="00A23E35" w:rsidRDefault="00CD417C" w:rsidP="00CD417C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CD417C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45C291D" wp14:editId="4CE94043">
            <wp:extent cx="6289482" cy="3404234"/>
            <wp:effectExtent l="0" t="0" r="0" b="6350"/>
            <wp:docPr id="1721489435" name="Image 1" descr="Une image contenant texte, Tracé, diagramm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489435" name="Image 1" descr="Une image contenant texte, Tracé, diagramme, ligne&#10;&#10;Le contenu généré par l’IA peut être incorrect.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04193" cy="3412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6BEF2" w14:textId="77777777" w:rsidR="008C59C7" w:rsidRDefault="008C59C7" w:rsidP="00CD417C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10951043" w14:textId="77777777" w:rsidR="008C59C7" w:rsidRDefault="008C59C7" w:rsidP="00CD417C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1CB3B07F" w14:textId="6F6151D4" w:rsidR="00A23E35" w:rsidRDefault="00CD417C" w:rsidP="008C59C7">
      <w:pPr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intensité lumineuse est mesurée sur les taches lumineuses.</w:t>
      </w:r>
    </w:p>
    <w:p w14:paraId="3486C038" w14:textId="547BC9A3" w:rsidR="00A23E35" w:rsidRDefault="00CD417C" w:rsidP="008C59C7">
      <w:pPr>
        <w:spacing w:after="0" w:line="240" w:lineRule="auto"/>
        <w:ind w:left="993"/>
        <w:jc w:val="both"/>
        <w:rPr>
          <w:rFonts w:ascii="Arial" w:hAnsi="Arial" w:cs="Arial"/>
          <w:sz w:val="24"/>
          <w:szCs w:val="24"/>
        </w:rPr>
      </w:pPr>
      <w:r w:rsidRPr="00CD417C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BF34D67" wp14:editId="6C0CD4E6">
            <wp:extent cx="5677231" cy="300998"/>
            <wp:effectExtent l="0" t="0" r="0" b="3810"/>
            <wp:docPr id="195853225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532259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77231" cy="300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50E2F" w14:textId="77777777" w:rsidR="00CD417C" w:rsidRPr="00CD417C" w:rsidRDefault="00CD417C" w:rsidP="00CD417C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CD417C">
        <w:rPr>
          <w:rFonts w:ascii="Arial" w:hAnsi="Arial" w:cs="Arial"/>
          <w:sz w:val="24"/>
          <w:szCs w:val="24"/>
        </w:rPr>
        <w:t>Figure 5. Résultat de l’analyse de la photographie obtenue.</w:t>
      </w:r>
    </w:p>
    <w:p w14:paraId="59AA425B" w14:textId="77777777" w:rsidR="00A23E35" w:rsidRDefault="00A23E35" w:rsidP="00A23E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9411442" w14:textId="5343515C" w:rsidR="00096BBD" w:rsidRPr="001740D9" w:rsidRDefault="00096BBD" w:rsidP="00096BB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6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8C59C7" w:rsidRPr="00CD417C">
        <w:rPr>
          <w:rFonts w:ascii="Arial" w:hAnsi="Arial" w:cs="Arial"/>
          <w:sz w:val="24"/>
          <w:szCs w:val="24"/>
        </w:rPr>
        <w:t>En vous appuyant sur la figure 5, déterminer la valeur de la largeur de la tache</w:t>
      </w:r>
      <w:r w:rsidR="008C59C7">
        <w:rPr>
          <w:rFonts w:ascii="Arial" w:hAnsi="Arial" w:cs="Arial"/>
          <w:sz w:val="24"/>
          <w:szCs w:val="24"/>
        </w:rPr>
        <w:t xml:space="preserve"> </w:t>
      </w:r>
      <w:r w:rsidR="008C59C7" w:rsidRPr="00CD417C">
        <w:rPr>
          <w:rFonts w:ascii="Arial" w:hAnsi="Arial" w:cs="Arial"/>
          <w:sz w:val="24"/>
          <w:szCs w:val="24"/>
        </w:rPr>
        <w:t xml:space="preserve">centrale </w:t>
      </w:r>
      <w:r w:rsidR="008C59C7" w:rsidRPr="008C59C7">
        <w:rPr>
          <w:rFonts w:ascii="Arial" w:hAnsi="Arial" w:cs="Arial"/>
          <w:i/>
          <w:iCs/>
          <w:sz w:val="24"/>
          <w:szCs w:val="24"/>
        </w:rPr>
        <w:t>L</w:t>
      </w:r>
      <w:r w:rsidR="008C59C7" w:rsidRPr="00CD417C">
        <w:rPr>
          <w:rFonts w:ascii="Arial" w:hAnsi="Arial" w:cs="Arial"/>
          <w:sz w:val="24"/>
          <w:szCs w:val="24"/>
        </w:rPr>
        <w:t>.</w:t>
      </w:r>
    </w:p>
    <w:p w14:paraId="55359833" w14:textId="77777777" w:rsidR="00CD417C" w:rsidRPr="007738C1" w:rsidRDefault="00CD417C" w:rsidP="00CD41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41CC7E7" w14:textId="77777777" w:rsidR="00CD417C" w:rsidRPr="007109CA" w:rsidRDefault="00CD417C" w:rsidP="00CD417C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 :</w:t>
      </w:r>
    </w:p>
    <w:p w14:paraId="5F2DA78E" w14:textId="6BAC55B8" w:rsidR="00CD417C" w:rsidRPr="00A23E35" w:rsidRDefault="008C59C7" w:rsidP="00CD417C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CD417C">
        <w:rPr>
          <w:rFonts w:ascii="Arial" w:hAnsi="Arial" w:cs="Arial"/>
          <w:sz w:val="24"/>
          <w:szCs w:val="24"/>
        </w:rPr>
        <w:t xml:space="preserve">La longueur d’onde </w:t>
      </w:r>
      <w:r w:rsidRPr="008C59C7">
        <w:rPr>
          <w:rFonts w:ascii="Arial" w:hAnsi="Arial" w:cs="Arial"/>
          <w:i/>
          <w:iCs/>
          <w:sz w:val="24"/>
          <w:szCs w:val="24"/>
        </w:rPr>
        <w:t>λ</w:t>
      </w:r>
      <w:r w:rsidRPr="00CD417C">
        <w:rPr>
          <w:rFonts w:ascii="Arial" w:hAnsi="Arial" w:cs="Arial"/>
          <w:sz w:val="24"/>
          <w:szCs w:val="24"/>
        </w:rPr>
        <w:t xml:space="preserve"> du laser utilisé est de valeur égale à 532 nm.</w:t>
      </w:r>
    </w:p>
    <w:p w14:paraId="7581ED17" w14:textId="77777777" w:rsidR="00CD417C" w:rsidRDefault="00CD417C" w:rsidP="00CD417C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397B9DAD" w14:textId="76570854" w:rsidR="00C045FD" w:rsidRPr="00C045FD" w:rsidRDefault="00CD417C" w:rsidP="007D6897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7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8C59C7" w:rsidRPr="00CD417C">
        <w:rPr>
          <w:rFonts w:ascii="Arial" w:hAnsi="Arial" w:cs="Arial"/>
          <w:sz w:val="24"/>
          <w:szCs w:val="24"/>
        </w:rPr>
        <w:t xml:space="preserve">Calculer la valeur de l’intervalle </w:t>
      </w:r>
      <w:r w:rsidR="008C59C7" w:rsidRPr="008C59C7">
        <w:rPr>
          <w:rFonts w:ascii="Arial" w:hAnsi="Arial" w:cs="Arial"/>
          <w:i/>
          <w:iCs/>
          <w:sz w:val="24"/>
          <w:szCs w:val="24"/>
        </w:rPr>
        <w:t>a</w:t>
      </w:r>
      <w:r w:rsidR="008C59C7" w:rsidRPr="00CD417C">
        <w:rPr>
          <w:rFonts w:ascii="Arial" w:hAnsi="Arial" w:cs="Arial"/>
          <w:sz w:val="24"/>
          <w:szCs w:val="24"/>
        </w:rPr>
        <w:t xml:space="preserve"> entre la goutte et la plaque.</w:t>
      </w:r>
    </w:p>
    <w:sectPr w:rsidR="00C045FD" w:rsidRPr="00C045FD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0C0FAD"/>
    <w:multiLevelType w:val="hybridMultilevel"/>
    <w:tmpl w:val="2662DBD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082692"/>
    <w:multiLevelType w:val="hybridMultilevel"/>
    <w:tmpl w:val="C56C5C6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0007BD"/>
    <w:multiLevelType w:val="hybridMultilevel"/>
    <w:tmpl w:val="6772E0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B2BED5BE">
      <w:numFmt w:val="bullet"/>
      <w:lvlText w:val=""/>
      <w:lvlJc w:val="left"/>
      <w:pPr>
        <w:ind w:left="1440" w:hanging="360"/>
      </w:pPr>
      <w:rPr>
        <w:rFonts w:ascii="Symbol" w:eastAsiaTheme="minorHAnsi" w:hAnsi="Symbo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0E5C76"/>
    <w:multiLevelType w:val="hybridMultilevel"/>
    <w:tmpl w:val="C9FA1B80"/>
    <w:lvl w:ilvl="0" w:tplc="040C0003">
      <w:start w:val="1"/>
      <w:numFmt w:val="bullet"/>
      <w:lvlText w:val="o"/>
      <w:lvlJc w:val="left"/>
      <w:pPr>
        <w:ind w:left="3054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377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49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2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9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6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3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0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814" w:hanging="360"/>
      </w:pPr>
      <w:rPr>
        <w:rFonts w:ascii="Wingdings" w:hAnsi="Wingdings" w:hint="default"/>
      </w:rPr>
    </w:lvl>
  </w:abstractNum>
  <w:abstractNum w:abstractNumId="6" w15:restartNumberingAfterBreak="0">
    <w:nsid w:val="310077A8"/>
    <w:multiLevelType w:val="hybridMultilevel"/>
    <w:tmpl w:val="C37AC7C2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94FC0396">
      <w:start w:val="1"/>
      <w:numFmt w:val="bullet"/>
      <w:lvlText w:val="‒"/>
      <w:lvlJc w:val="left"/>
      <w:pPr>
        <w:ind w:left="1440" w:hanging="360"/>
      </w:pPr>
      <w:rPr>
        <w:rFonts w:ascii="Arial" w:hAnsi="Aria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5A745B"/>
    <w:multiLevelType w:val="hybridMultilevel"/>
    <w:tmpl w:val="DEB0BFF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F4257E4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495FD8"/>
    <w:multiLevelType w:val="hybridMultilevel"/>
    <w:tmpl w:val="679E8C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13E25B1"/>
    <w:multiLevelType w:val="hybridMultilevel"/>
    <w:tmpl w:val="718222F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1426F6"/>
    <w:multiLevelType w:val="hybridMultilevel"/>
    <w:tmpl w:val="A8E0439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7B0E6B"/>
    <w:multiLevelType w:val="hybridMultilevel"/>
    <w:tmpl w:val="9790EAA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9874EE4"/>
    <w:multiLevelType w:val="hybridMultilevel"/>
    <w:tmpl w:val="96B8B6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AA93FA9"/>
    <w:multiLevelType w:val="hybridMultilevel"/>
    <w:tmpl w:val="D7A4313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CA6E6C"/>
    <w:multiLevelType w:val="hybridMultilevel"/>
    <w:tmpl w:val="18CEF3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23689B"/>
    <w:multiLevelType w:val="hybridMultilevel"/>
    <w:tmpl w:val="99B06B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BA0362"/>
    <w:multiLevelType w:val="hybridMultilevel"/>
    <w:tmpl w:val="105610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CC33526"/>
    <w:multiLevelType w:val="hybridMultilevel"/>
    <w:tmpl w:val="479451FA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FAA68EA"/>
    <w:multiLevelType w:val="hybridMultilevel"/>
    <w:tmpl w:val="5F4EB1E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796506">
    <w:abstractNumId w:val="18"/>
  </w:num>
  <w:num w:numId="2" w16cid:durableId="147598150">
    <w:abstractNumId w:val="19"/>
  </w:num>
  <w:num w:numId="3" w16cid:durableId="1043673191">
    <w:abstractNumId w:val="1"/>
  </w:num>
  <w:num w:numId="4" w16cid:durableId="1554997379">
    <w:abstractNumId w:val="3"/>
  </w:num>
  <w:num w:numId="5" w16cid:durableId="785734424">
    <w:abstractNumId w:val="14"/>
  </w:num>
  <w:num w:numId="6" w16cid:durableId="224412698">
    <w:abstractNumId w:val="15"/>
  </w:num>
  <w:num w:numId="7" w16cid:durableId="955212265">
    <w:abstractNumId w:val="16"/>
  </w:num>
  <w:num w:numId="8" w16cid:durableId="1533181892">
    <w:abstractNumId w:val="13"/>
  </w:num>
  <w:num w:numId="9" w16cid:durableId="146286425">
    <w:abstractNumId w:val="8"/>
  </w:num>
  <w:num w:numId="10" w16cid:durableId="986662651">
    <w:abstractNumId w:val="9"/>
  </w:num>
  <w:num w:numId="11" w16cid:durableId="1657488870">
    <w:abstractNumId w:val="12"/>
  </w:num>
  <w:num w:numId="12" w16cid:durableId="1186480642">
    <w:abstractNumId w:val="2"/>
  </w:num>
  <w:num w:numId="13" w16cid:durableId="1361276364">
    <w:abstractNumId w:val="0"/>
  </w:num>
  <w:num w:numId="14" w16cid:durableId="76446522">
    <w:abstractNumId w:val="7"/>
  </w:num>
  <w:num w:numId="15" w16cid:durableId="469176119">
    <w:abstractNumId w:val="17"/>
  </w:num>
  <w:num w:numId="16" w16cid:durableId="1190872611">
    <w:abstractNumId w:val="6"/>
  </w:num>
  <w:num w:numId="17" w16cid:durableId="1265310359">
    <w:abstractNumId w:val="11"/>
  </w:num>
  <w:num w:numId="18" w16cid:durableId="1028602677">
    <w:abstractNumId w:val="4"/>
  </w:num>
  <w:num w:numId="19" w16cid:durableId="1002199940">
    <w:abstractNumId w:val="5"/>
  </w:num>
  <w:num w:numId="20" w16cid:durableId="1473984460">
    <w:abstractNumId w:val="10"/>
  </w:num>
  <w:num w:numId="21" w16cid:durableId="2450700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31AD5"/>
    <w:rsid w:val="00036B43"/>
    <w:rsid w:val="00040449"/>
    <w:rsid w:val="00096BBD"/>
    <w:rsid w:val="00142394"/>
    <w:rsid w:val="001740D9"/>
    <w:rsid w:val="001A533E"/>
    <w:rsid w:val="001A77E5"/>
    <w:rsid w:val="001E0AAC"/>
    <w:rsid w:val="001E7045"/>
    <w:rsid w:val="00222C55"/>
    <w:rsid w:val="0022480C"/>
    <w:rsid w:val="00233A95"/>
    <w:rsid w:val="00234D33"/>
    <w:rsid w:val="002839A5"/>
    <w:rsid w:val="002A0862"/>
    <w:rsid w:val="002A4884"/>
    <w:rsid w:val="002C27A0"/>
    <w:rsid w:val="002C3634"/>
    <w:rsid w:val="003211E4"/>
    <w:rsid w:val="00327728"/>
    <w:rsid w:val="003415D9"/>
    <w:rsid w:val="00371118"/>
    <w:rsid w:val="00377A2C"/>
    <w:rsid w:val="0038422A"/>
    <w:rsid w:val="00387A6D"/>
    <w:rsid w:val="003B00C6"/>
    <w:rsid w:val="003B4C0E"/>
    <w:rsid w:val="003D0C77"/>
    <w:rsid w:val="003D41E2"/>
    <w:rsid w:val="003D58C4"/>
    <w:rsid w:val="00472E79"/>
    <w:rsid w:val="004751FC"/>
    <w:rsid w:val="00483746"/>
    <w:rsid w:val="004B4D83"/>
    <w:rsid w:val="004D73E0"/>
    <w:rsid w:val="00507C43"/>
    <w:rsid w:val="005847DE"/>
    <w:rsid w:val="00603F7B"/>
    <w:rsid w:val="00675995"/>
    <w:rsid w:val="006812CC"/>
    <w:rsid w:val="006913B0"/>
    <w:rsid w:val="006A0B04"/>
    <w:rsid w:val="006C1E06"/>
    <w:rsid w:val="007109CA"/>
    <w:rsid w:val="00711311"/>
    <w:rsid w:val="00772069"/>
    <w:rsid w:val="007738C1"/>
    <w:rsid w:val="007A4D7F"/>
    <w:rsid w:val="007D6897"/>
    <w:rsid w:val="00816957"/>
    <w:rsid w:val="00872F17"/>
    <w:rsid w:val="0087301A"/>
    <w:rsid w:val="008C59C7"/>
    <w:rsid w:val="009039E8"/>
    <w:rsid w:val="009457B5"/>
    <w:rsid w:val="009C65EF"/>
    <w:rsid w:val="00A23E35"/>
    <w:rsid w:val="00A26A89"/>
    <w:rsid w:val="00A67960"/>
    <w:rsid w:val="00A86B99"/>
    <w:rsid w:val="00AB4B7C"/>
    <w:rsid w:val="00AC0230"/>
    <w:rsid w:val="00AD45E4"/>
    <w:rsid w:val="00B04F63"/>
    <w:rsid w:val="00B158CD"/>
    <w:rsid w:val="00B64DE4"/>
    <w:rsid w:val="00B85E72"/>
    <w:rsid w:val="00BD47BF"/>
    <w:rsid w:val="00BE35C2"/>
    <w:rsid w:val="00BE3DDE"/>
    <w:rsid w:val="00BF3A61"/>
    <w:rsid w:val="00BF3FAE"/>
    <w:rsid w:val="00C045DE"/>
    <w:rsid w:val="00C045FD"/>
    <w:rsid w:val="00C73CD9"/>
    <w:rsid w:val="00C83540"/>
    <w:rsid w:val="00CD417C"/>
    <w:rsid w:val="00D03135"/>
    <w:rsid w:val="00D125C1"/>
    <w:rsid w:val="00D17631"/>
    <w:rsid w:val="00D45736"/>
    <w:rsid w:val="00E519BF"/>
    <w:rsid w:val="00E72CDE"/>
    <w:rsid w:val="00E75A76"/>
    <w:rsid w:val="00EB63DF"/>
    <w:rsid w:val="00ED6526"/>
    <w:rsid w:val="00EF2B73"/>
    <w:rsid w:val="00F0583B"/>
    <w:rsid w:val="00F350EE"/>
    <w:rsid w:val="00F43CD7"/>
    <w:rsid w:val="00FA4178"/>
    <w:rsid w:val="00FE1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4837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hyperlink" Target="https://www.labolycee.org" TargetMode="Externa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35</Words>
  <Characters>2945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2</cp:revision>
  <dcterms:created xsi:type="dcterms:W3CDTF">2025-11-10T07:13:00Z</dcterms:created>
  <dcterms:modified xsi:type="dcterms:W3CDTF">2025-11-10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